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5AF5" w:rsidRPr="007A5AF5" w:rsidRDefault="00380721" w:rsidP="007A5AF5">
      <w:pPr>
        <w:tabs>
          <w:tab w:val="left" w:pos="4376"/>
          <w:tab w:val="left" w:pos="7871"/>
        </w:tabs>
        <w:rPr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  <w:rtl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33.25pt;margin-top:-4.4pt;width:61pt;height:81.5pt;z-index:251654144">
            <v:imagedata r:id="rId7" o:title=""/>
            <w10:wrap anchorx="page"/>
          </v:shape>
          <o:OLEObject Type="Embed" ProgID="MSPhotoEd.3" ShapeID="_x0000_s1026" DrawAspect="Content" ObjectID="_1612143299" r:id="rId8"/>
        </w:pict>
      </w:r>
      <w:r w:rsidR="00B835C4">
        <w:rPr>
          <w:rFonts w:hint="cs"/>
          <w:b/>
          <w:bCs/>
          <w:sz w:val="28"/>
          <w:szCs w:val="28"/>
          <w:rtl/>
        </w:rPr>
        <w:t xml:space="preserve">        </w:t>
      </w:r>
      <w:r w:rsidR="007A5AF5" w:rsidRPr="007A5AF5">
        <w:rPr>
          <w:rFonts w:hint="cs"/>
          <w:b/>
          <w:bCs/>
          <w:sz w:val="28"/>
          <w:szCs w:val="28"/>
          <w:rtl/>
        </w:rPr>
        <w:t xml:space="preserve">دولة فلسطين                             </w:t>
      </w:r>
      <w:r w:rsidR="007A5AF5" w:rsidRPr="007A5AF5">
        <w:rPr>
          <w:b/>
          <w:bCs/>
          <w:sz w:val="28"/>
          <w:szCs w:val="28"/>
          <w:rtl/>
        </w:rPr>
        <w:tab/>
      </w:r>
      <w:r w:rsidR="007A5AF5">
        <w:rPr>
          <w:rFonts w:hint="cs"/>
          <w:b/>
          <w:bCs/>
          <w:sz w:val="28"/>
          <w:szCs w:val="28"/>
          <w:rtl/>
        </w:rPr>
        <w:t xml:space="preserve">                                            </w:t>
      </w:r>
      <w:r w:rsidR="007A5AF5" w:rsidRPr="007A5AF5">
        <w:rPr>
          <w:rFonts w:hint="cs"/>
          <w:b/>
          <w:bCs/>
          <w:sz w:val="28"/>
          <w:szCs w:val="28"/>
          <w:rtl/>
        </w:rPr>
        <w:t>مدرسة : ب . قاسم الريماوي</w:t>
      </w:r>
    </w:p>
    <w:p w:rsidR="007A5AF5" w:rsidRPr="007A5AF5" w:rsidRDefault="007A5AF5" w:rsidP="00BA687A">
      <w:pPr>
        <w:tabs>
          <w:tab w:val="center" w:pos="5233"/>
          <w:tab w:val="left" w:pos="7871"/>
        </w:tabs>
        <w:rPr>
          <w:b/>
          <w:bCs/>
          <w:sz w:val="28"/>
          <w:szCs w:val="28"/>
          <w:rtl/>
        </w:rPr>
      </w:pPr>
      <w:r w:rsidRPr="007A5AF5">
        <w:rPr>
          <w:rFonts w:hint="cs"/>
          <w:b/>
          <w:bCs/>
          <w:sz w:val="28"/>
          <w:szCs w:val="28"/>
          <w:rtl/>
        </w:rPr>
        <w:t xml:space="preserve">وزارة التربية والتعليم العالي     </w:t>
      </w:r>
      <w:r w:rsidRPr="007A5AF5">
        <w:rPr>
          <w:b/>
          <w:bCs/>
          <w:sz w:val="28"/>
          <w:szCs w:val="28"/>
          <w:rtl/>
        </w:rPr>
        <w:tab/>
      </w:r>
      <w:r w:rsidR="00094A95">
        <w:rPr>
          <w:rFonts w:hint="cs"/>
          <w:b/>
          <w:bCs/>
          <w:sz w:val="28"/>
          <w:szCs w:val="28"/>
          <w:rtl/>
        </w:rPr>
        <w:t xml:space="preserve">                                                               </w:t>
      </w:r>
      <w:r w:rsidRPr="007A5AF5">
        <w:rPr>
          <w:rFonts w:hint="cs"/>
          <w:b/>
          <w:bCs/>
          <w:sz w:val="28"/>
          <w:szCs w:val="28"/>
          <w:rtl/>
        </w:rPr>
        <w:t xml:space="preserve">الصف : </w:t>
      </w:r>
      <w:r w:rsidR="00BA687A">
        <w:rPr>
          <w:rFonts w:hint="cs"/>
          <w:b/>
          <w:bCs/>
          <w:sz w:val="28"/>
          <w:szCs w:val="28"/>
          <w:rtl/>
        </w:rPr>
        <w:t>الثاني عشر الأدبي</w:t>
      </w:r>
    </w:p>
    <w:p w:rsidR="007A5AF5" w:rsidRDefault="00B835C4" w:rsidP="007A5AF5">
      <w:pPr>
        <w:tabs>
          <w:tab w:val="left" w:pos="7871"/>
        </w:tabs>
        <w:jc w:val="both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</w:t>
      </w:r>
      <w:r w:rsidR="007A5AF5">
        <w:rPr>
          <w:rFonts w:hint="cs"/>
          <w:b/>
          <w:bCs/>
          <w:sz w:val="28"/>
          <w:szCs w:val="28"/>
          <w:rtl/>
        </w:rPr>
        <w:t>مديرية التربية والتعليم</w:t>
      </w:r>
      <w:r w:rsidR="00094A95">
        <w:rPr>
          <w:rFonts w:hint="cs"/>
          <w:b/>
          <w:bCs/>
          <w:sz w:val="28"/>
          <w:szCs w:val="28"/>
          <w:rtl/>
        </w:rPr>
        <w:t xml:space="preserve">                                                                         معلمة المادة : منى البرغوثي</w:t>
      </w:r>
    </w:p>
    <w:p w:rsidR="00094A95" w:rsidRPr="007A5AF5" w:rsidRDefault="00380721" w:rsidP="00AD549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291"/>
        </w:tabs>
        <w:jc w:val="both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left:0;text-align:left;margin-left:490.5pt;margin-top:27.7pt;width:0;height:645pt;z-index:251656192" o:connectortype="straight">
            <w10:wrap anchorx="page"/>
          </v:shape>
        </w:pi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0;margin-top:27.7pt;width:522pt;height:645.75pt;z-index:251655168">
            <v:textbox>
              <w:txbxContent>
                <w:p w:rsidR="00AD549B" w:rsidRDefault="00F008EA" w:rsidP="00AD549B">
                  <w:pPr>
                    <w:rPr>
                      <w:b/>
                      <w:bCs/>
                      <w:sz w:val="32"/>
                      <w:szCs w:val="32"/>
                      <w:rtl/>
                    </w:rPr>
                  </w:pPr>
                  <w:r w:rsidRPr="00F008EA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س1</w:t>
                  </w:r>
                  <w:r w:rsidR="009F6CF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="005A5A9B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AD549B" w:rsidRPr="008D008C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جدي قيمة ما يلي : </w:t>
                  </w:r>
                  <w:r w:rsidR="005A5A9B" w:rsidRPr="008D008C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 </w:t>
                  </w:r>
                </w:p>
                <w:p w:rsidR="008D008C" w:rsidRDefault="00AD549B" w:rsidP="008D008C">
                  <w:pPr>
                    <w:rPr>
                      <w:b/>
                      <w:bCs/>
                      <w:sz w:val="32"/>
                      <w:szCs w:val="32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أ)     </w:t>
                  </w:r>
                  <w:r w:rsidR="008D008C" w:rsidRPr="00C87779">
                    <w:rPr>
                      <w:position w:val="-10"/>
                    </w:rPr>
                    <w:object w:dxaOrig="2040" w:dyaOrig="340">
                      <v:shape id="_x0000_i1026" type="#_x0000_t75" style="width:121.8pt;height:28.2pt" o:ole="">
                        <v:imagedata r:id="rId9" o:title=""/>
                      </v:shape>
                      <o:OLEObject Type="Embed" ProgID="Equation.DSMT4" ShapeID="_x0000_i1026" DrawAspect="Content" ObjectID="_1612143300" r:id="rId10"/>
                    </w:object>
                  </w:r>
                  <w:r w:rsidR="00DE5461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="00887C99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 </w:t>
                  </w: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 ب) </w:t>
                  </w:r>
                  <w:r w:rsidRPr="00C87779">
                    <w:rPr>
                      <w:position w:val="-26"/>
                    </w:rPr>
                    <w:object w:dxaOrig="1540" w:dyaOrig="660">
                      <v:shape id="_x0000_i1027" type="#_x0000_t75" style="width:120.6pt;height:51.6pt" o:ole="">
                        <v:imagedata r:id="rId11" o:title=""/>
                      </v:shape>
                      <o:OLEObject Type="Embed" ProgID="Equation.DSMT4" ShapeID="_x0000_i1027" DrawAspect="Content" ObjectID="_1612143301" r:id="rId12"/>
                    </w:object>
                  </w:r>
                  <w:r w:rsidR="00DE5461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   جـ) </w:t>
                  </w:r>
                  <w:r w:rsidR="00887C99" w:rsidRPr="00C87779">
                    <w:rPr>
                      <w:position w:val="-14"/>
                    </w:rPr>
                    <w:object w:dxaOrig="1460" w:dyaOrig="420">
                      <v:shape id="_x0000_i1028" type="#_x0000_t75" style="width:126.6pt;height:36pt" o:ole="">
                        <v:imagedata r:id="rId13" o:title=""/>
                      </v:shape>
                      <o:OLEObject Type="Embed" ProgID="Equation.DSMT4" ShapeID="_x0000_i1028" DrawAspect="Content" ObjectID="_1612143302" r:id="rId14"/>
                    </w:object>
                  </w:r>
                </w:p>
                <w:p w:rsidR="008D008C" w:rsidRDefault="00802F1E" w:rsidP="008D008C">
                  <w:pPr>
                    <w:rPr>
                      <w:b/>
                      <w:bCs/>
                      <w:sz w:val="32"/>
                      <w:szCs w:val="32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س</w:t>
                  </w:r>
                  <w:r w:rsidR="005E7C79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2</w:t>
                  </w:r>
                  <w:r w:rsidR="007E6BED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="008D008C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جدي مجموعة حل كل من المعادلات الاتية :</w:t>
                  </w:r>
                </w:p>
                <w:p w:rsidR="002F2A81" w:rsidRDefault="008D008C" w:rsidP="002F2A81">
                  <w:pPr>
                    <w:rPr>
                      <w:b/>
                      <w:bCs/>
                      <w:sz w:val="32"/>
                      <w:szCs w:val="32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أ)     </w:t>
                  </w:r>
                  <w:r w:rsidR="008A1B51" w:rsidRPr="00C87779">
                    <w:rPr>
                      <w:position w:val="-24"/>
                    </w:rPr>
                    <w:object w:dxaOrig="1520" w:dyaOrig="580">
                      <v:shape id="_x0000_i1029" type="#_x0000_t75" style="width:125.4pt;height:48pt" o:ole="">
                        <v:imagedata r:id="rId15" o:title=""/>
                      </v:shape>
                      <o:OLEObject Type="Embed" ProgID="Equation.DSMT4" ShapeID="_x0000_i1029" DrawAspect="Content" ObjectID="_1612143303" r:id="rId16"/>
                    </w:object>
                  </w: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   </w:t>
                  </w:r>
                  <w:r w:rsidR="002F2A81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               </w:t>
                  </w: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 ب) </w:t>
                  </w:r>
                  <w:r w:rsidR="002F2A81" w:rsidRPr="00C87779">
                    <w:rPr>
                      <w:position w:val="-26"/>
                    </w:rPr>
                    <w:object w:dxaOrig="1960" w:dyaOrig="660">
                      <v:shape id="_x0000_i1030" type="#_x0000_t75" style="width:161.4pt;height:55.8pt" o:ole="">
                        <v:imagedata r:id="rId17" o:title=""/>
                      </v:shape>
                      <o:OLEObject Type="Embed" ProgID="Equation.DSMT4" ShapeID="_x0000_i1030" DrawAspect="Content" ObjectID="_1612143304" r:id="rId18"/>
                    </w:object>
                  </w:r>
                  <w:r w:rsidR="002F2A81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  </w:t>
                  </w:r>
                </w:p>
                <w:p w:rsidR="002F2A81" w:rsidRDefault="002F2A81" w:rsidP="002F2A81">
                  <w:pPr>
                    <w:rPr>
                      <w:b/>
                      <w:bCs/>
                      <w:sz w:val="32"/>
                      <w:szCs w:val="32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جـ)    </w:t>
                  </w:r>
                  <w:r w:rsidRPr="00C87779">
                    <w:rPr>
                      <w:position w:val="-10"/>
                    </w:rPr>
                    <w:object w:dxaOrig="1560" w:dyaOrig="340">
                      <v:shape id="_x0000_i1031" type="#_x0000_t75" style="width:153.6pt;height:33.6pt" o:ole="">
                        <v:imagedata r:id="rId19" o:title=""/>
                      </v:shape>
                      <o:OLEObject Type="Embed" ProgID="Equation.DSMT4" ShapeID="_x0000_i1031" DrawAspect="Content" ObjectID="_1612143305" r:id="rId20"/>
                    </w:object>
                  </w: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               د) </w:t>
                  </w:r>
                  <w:r w:rsidR="00EE2E8A" w:rsidRPr="00C87779">
                    <w:rPr>
                      <w:position w:val="-10"/>
                    </w:rPr>
                    <w:object w:dxaOrig="2000" w:dyaOrig="340">
                      <v:shape id="_x0000_i1032" type="#_x0000_t75" style="width:161.4pt;height:27.6pt" o:ole="">
                        <v:imagedata r:id="rId21" o:title=""/>
                      </v:shape>
                      <o:OLEObject Type="Embed" ProgID="Equation.DSMT4" ShapeID="_x0000_i1032" DrawAspect="Content" ObjectID="_1612143306" r:id="rId22"/>
                    </w:object>
                  </w:r>
                </w:p>
                <w:p w:rsidR="002F18BF" w:rsidRDefault="002B1091" w:rsidP="006D7FAE">
                  <w:pPr>
                    <w:rPr>
                      <w:b/>
                      <w:bCs/>
                      <w:sz w:val="32"/>
                      <w:szCs w:val="32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س3 </w:t>
                  </w:r>
                  <w:r w:rsidR="002F18BF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حلي المعادلات الأسية التالية : </w:t>
                  </w:r>
                </w:p>
                <w:p w:rsidR="002B1091" w:rsidRDefault="002F18BF" w:rsidP="00C71AE2">
                  <w:pPr>
                    <w:rPr>
                      <w:b/>
                      <w:bCs/>
                      <w:sz w:val="32"/>
                      <w:szCs w:val="32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      أ) </w:t>
                  </w:r>
                  <w:r w:rsidR="00623AD1" w:rsidRPr="00C87779">
                    <w:rPr>
                      <w:position w:val="-26"/>
                    </w:rPr>
                    <w:object w:dxaOrig="1540" w:dyaOrig="660">
                      <v:shape id="_x0000_i1033" type="#_x0000_t75" style="width:150pt;height:56.4pt" o:ole="">
                        <v:imagedata r:id="rId23" o:title=""/>
                      </v:shape>
                      <o:OLEObject Type="Embed" ProgID="Equation.DSMT4" ShapeID="_x0000_i1033" DrawAspect="Content" ObjectID="_1612143307" r:id="rId24"/>
                    </w:object>
                  </w:r>
                  <w:r w:rsidR="002B1091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="007C70FD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  </w:t>
                  </w:r>
                  <w:r w:rsidR="00623AD1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    </w:t>
                  </w:r>
                  <w:r w:rsidR="00C65F34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  </w:t>
                  </w:r>
                  <w:r w:rsidR="007C70FD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  ب) </w:t>
                  </w:r>
                  <w:r w:rsidR="00C71AE2" w:rsidRPr="00C87779">
                    <w:rPr>
                      <w:position w:val="-10"/>
                    </w:rPr>
                    <w:object w:dxaOrig="1900" w:dyaOrig="340">
                      <v:shape id="_x0000_i1034" type="#_x0000_t75" style="width:181.8pt;height:33pt" o:ole="">
                        <v:imagedata r:id="rId25" o:title=""/>
                      </v:shape>
                      <o:OLEObject Type="Embed" ProgID="Equation.DSMT4" ShapeID="_x0000_i1034" DrawAspect="Content" ObjectID="_1612143308" r:id="rId26"/>
                    </w:object>
                  </w:r>
                </w:p>
                <w:p w:rsidR="0048119A" w:rsidRDefault="00013B1C" w:rsidP="00C71AE2">
                  <w:pPr>
                    <w:rPr>
                      <w:b/>
                      <w:bCs/>
                      <w:sz w:val="32"/>
                      <w:szCs w:val="32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     </w:t>
                  </w:r>
                  <w:r w:rsidR="00822DD9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                      </w:t>
                  </w: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ج)  </w:t>
                  </w:r>
                  <w:r w:rsidR="006D7FAE">
                    <w:rPr>
                      <w:rFonts w:hint="cs"/>
                      <w:rtl/>
                    </w:rPr>
                    <w:t xml:space="preserve"> </w:t>
                  </w:r>
                  <w:r w:rsidR="00822DD9" w:rsidRPr="00C87779">
                    <w:rPr>
                      <w:position w:val="-10"/>
                    </w:rPr>
                    <w:object w:dxaOrig="1719" w:dyaOrig="380">
                      <v:shape id="_x0000_i1035" type="#_x0000_t75" style="width:187.8pt;height:40.8pt" o:ole="">
                        <v:imagedata r:id="rId27" o:title=""/>
                      </v:shape>
                      <o:OLEObject Type="Embed" ProgID="Equation.DSMT4" ShapeID="_x0000_i1035" DrawAspect="Content" ObjectID="_1612143309" r:id="rId28"/>
                    </w:object>
                  </w:r>
                  <w:r w:rsidR="006D7FAE">
                    <w:rPr>
                      <w:rFonts w:hint="cs"/>
                      <w:rtl/>
                    </w:rPr>
                    <w:t xml:space="preserve">      </w:t>
                  </w:r>
                  <w:r w:rsidR="00C65F34">
                    <w:rPr>
                      <w:rFonts w:hint="cs"/>
                      <w:rtl/>
                    </w:rPr>
                    <w:t xml:space="preserve">   </w:t>
                  </w:r>
                  <w:r w:rsidR="006D7FAE">
                    <w:rPr>
                      <w:rFonts w:hint="cs"/>
                      <w:rtl/>
                    </w:rPr>
                    <w:t xml:space="preserve"> </w:t>
                  </w:r>
                  <w:r w:rsidR="00B31A38">
                    <w:rPr>
                      <w:rFonts w:hint="cs"/>
                      <w:rtl/>
                    </w:rPr>
                    <w:t xml:space="preserve">   </w:t>
                  </w:r>
                  <w:r w:rsidR="00822DD9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="006D7FAE">
                    <w:rPr>
                      <w:rFonts w:hint="cs"/>
                      <w:rtl/>
                    </w:rPr>
                    <w:t xml:space="preserve">                                         </w:t>
                  </w:r>
                </w:p>
                <w:p w:rsidR="006D7FAE" w:rsidRDefault="006D7FAE" w:rsidP="006D7FAE">
                  <w:pPr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س</w:t>
                  </w:r>
                  <w:r w:rsidR="000578E8" w:rsidRPr="000578E8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3</w:t>
                  </w:r>
                  <w:r w:rsidR="000578E8" w:rsidRPr="000578E8">
                    <w:rPr>
                      <w:rFonts w:hint="cs"/>
                      <w:sz w:val="28"/>
                      <w:szCs w:val="28"/>
                      <w:rtl/>
                    </w:rPr>
                    <w:t xml:space="preserve">  </w:t>
                  </w:r>
                  <w:r w:rsidRPr="00BF3051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حلي المعادلات الاتية :</w:t>
                  </w:r>
                  <w:r w:rsidR="000578E8" w:rsidRPr="00BF3051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</w:p>
                <w:p w:rsidR="00F95D0F" w:rsidRDefault="00876DCA" w:rsidP="00841785">
                  <w:pPr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      </w:t>
                  </w:r>
                  <w:r w:rsidR="000242C7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8F2AF6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أ) </w:t>
                  </w:r>
                  <w:r w:rsidR="008F2AF6" w:rsidRPr="00C87779">
                    <w:rPr>
                      <w:position w:val="-10"/>
                    </w:rPr>
                    <w:object w:dxaOrig="2540" w:dyaOrig="420">
                      <v:shape id="_x0000_i1036" type="#_x0000_t75" style="width:167.4pt;height:27.6pt" o:ole="">
                        <v:imagedata r:id="rId29" o:title=""/>
                      </v:shape>
                      <o:OLEObject Type="Embed" ProgID="Equation.DSMT4" ShapeID="_x0000_i1036" DrawAspect="Content" ObjectID="_1612143310" r:id="rId30"/>
                    </w:object>
                  </w:r>
                  <w:r w:rsidR="00C65F34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   </w:t>
                  </w:r>
                  <w:r w:rsidR="000C0B0B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        </w:t>
                  </w:r>
                  <w:r w:rsidR="00C65F34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  ب) </w:t>
                  </w:r>
                  <w:r w:rsidR="00841785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0C0B0B" w:rsidRPr="00C87779">
                    <w:rPr>
                      <w:position w:val="-34"/>
                    </w:rPr>
                    <w:object w:dxaOrig="1620" w:dyaOrig="880">
                      <v:shape id="_x0000_i1037" type="#_x0000_t75" style="width:129pt;height:58.8pt" o:ole="">
                        <v:imagedata r:id="rId31" o:title=""/>
                      </v:shape>
                      <o:OLEObject Type="Embed" ProgID="Equation.DSMT4" ShapeID="_x0000_i1037" DrawAspect="Content" ObjectID="_1612143311" r:id="rId32"/>
                    </w:object>
                  </w:r>
                </w:p>
                <w:p w:rsidR="00543C70" w:rsidRDefault="00543C70" w:rsidP="00841785">
                  <w:pPr>
                    <w:rPr>
                      <w:b/>
                      <w:bCs/>
                      <w:sz w:val="28"/>
                      <w:szCs w:val="28"/>
                      <w:rtl/>
                    </w:rPr>
                  </w:pPr>
                </w:p>
                <w:p w:rsidR="00543C70" w:rsidRDefault="000242C7" w:rsidP="000242C7">
                  <w:pPr>
                    <w:numPr>
                      <w:ilvl w:val="0"/>
                      <w:numId w:val="3"/>
                    </w:numPr>
                    <w:rPr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ليس الجمال أثواب تزيننا </w:t>
                  </w:r>
                  <w:r w:rsidR="00706A6E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.... </w:t>
                  </w: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بل الجمال جمال العلم والادب</w:t>
                  </w:r>
                </w:p>
                <w:p w:rsidR="00543C70" w:rsidRDefault="00543C70" w:rsidP="00543C70">
                  <w:pPr>
                    <w:pStyle w:val="a5"/>
                    <w:numPr>
                      <w:ilvl w:val="0"/>
                      <w:numId w:val="3"/>
                    </w:numPr>
                    <w:jc w:val="center"/>
                  </w:pPr>
                  <w:r>
                    <w:rPr>
                      <w:rtl/>
                    </w:rPr>
                    <w:t>المزيد من الملفات دائما عبر  الملتقى التربوي</w:t>
                  </w:r>
                </w:p>
                <w:p w:rsidR="00543C70" w:rsidRDefault="00380721" w:rsidP="00543C70">
                  <w:pPr>
                    <w:pStyle w:val="a5"/>
                    <w:numPr>
                      <w:ilvl w:val="0"/>
                      <w:numId w:val="3"/>
                    </w:numPr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hyperlink r:id="rId33" w:history="1">
                    <w:r w:rsidR="00543C70">
                      <w:rPr>
                        <w:rStyle w:val="Hyperlink"/>
                        <w:sz w:val="28"/>
                        <w:szCs w:val="28"/>
                      </w:rPr>
                      <w:t>https://www.wepal.net</w:t>
                    </w:r>
                  </w:hyperlink>
                </w:p>
              </w:txbxContent>
            </v:textbox>
            <w10:wrap anchorx="page"/>
          </v:shape>
        </w:pict>
      </w:r>
      <w:r w:rsidR="00B835C4">
        <w:rPr>
          <w:rFonts w:hint="cs"/>
          <w:b/>
          <w:bCs/>
          <w:sz w:val="28"/>
          <w:szCs w:val="28"/>
          <w:rtl/>
        </w:rPr>
        <w:t xml:space="preserve">    </w:t>
      </w:r>
      <w:r w:rsidR="007A5AF5" w:rsidRPr="007A5AF5">
        <w:rPr>
          <w:rFonts w:hint="cs"/>
          <w:b/>
          <w:bCs/>
          <w:sz w:val="28"/>
          <w:szCs w:val="28"/>
          <w:rtl/>
        </w:rPr>
        <w:t xml:space="preserve"> رام الله والبيرة</w:t>
      </w:r>
      <w:r w:rsidR="007A5AF5">
        <w:rPr>
          <w:rFonts w:hint="cs"/>
          <w:rtl/>
        </w:rPr>
        <w:t xml:space="preserve">      </w:t>
      </w:r>
      <w:r w:rsidR="007A5AF5" w:rsidRPr="007A5AF5">
        <w:rPr>
          <w:rFonts w:hint="cs"/>
          <w:rtl/>
        </w:rPr>
        <w:t xml:space="preserve">   </w:t>
      </w:r>
      <w:bookmarkStart w:id="0" w:name="_GoBack"/>
      <w:bookmarkEnd w:id="0"/>
      <w:r w:rsidR="00FD6979">
        <w:rPr>
          <w:rFonts w:hint="cs"/>
          <w:rtl/>
        </w:rPr>
        <w:t xml:space="preserve">      </w:t>
      </w:r>
      <w:r w:rsidR="00094A95">
        <w:rPr>
          <w:rFonts w:hint="cs"/>
          <w:rtl/>
        </w:rPr>
        <w:t xml:space="preserve">     </w:t>
      </w:r>
      <w:r w:rsidR="00094A95" w:rsidRPr="00482A0F">
        <w:rPr>
          <w:rFonts w:hint="cs"/>
          <w:b/>
          <w:bCs/>
          <w:sz w:val="32"/>
          <w:szCs w:val="32"/>
          <w:rtl/>
        </w:rPr>
        <w:t xml:space="preserve">ورقة عمل ( </w:t>
      </w:r>
      <w:r w:rsidR="00AD549B">
        <w:rPr>
          <w:rFonts w:hint="cs"/>
          <w:b/>
          <w:bCs/>
          <w:color w:val="FF0000"/>
          <w:sz w:val="32"/>
          <w:szCs w:val="32"/>
          <w:rtl/>
        </w:rPr>
        <w:t>1</w:t>
      </w:r>
      <w:r w:rsidR="00094A95" w:rsidRPr="00482A0F">
        <w:rPr>
          <w:rFonts w:hint="cs"/>
          <w:b/>
          <w:bCs/>
          <w:sz w:val="32"/>
          <w:szCs w:val="32"/>
          <w:rtl/>
        </w:rPr>
        <w:t xml:space="preserve"> )</w:t>
      </w:r>
      <w:r w:rsidR="00FD6979" w:rsidRPr="00482A0F">
        <w:rPr>
          <w:rFonts w:hint="cs"/>
          <w:sz w:val="24"/>
          <w:szCs w:val="24"/>
          <w:rtl/>
        </w:rPr>
        <w:t xml:space="preserve"> </w:t>
      </w:r>
      <w:r w:rsidR="00BE69FE" w:rsidRPr="00482A0F">
        <w:rPr>
          <w:rFonts w:hint="cs"/>
          <w:sz w:val="24"/>
          <w:szCs w:val="24"/>
          <w:rtl/>
        </w:rPr>
        <w:t xml:space="preserve"> </w:t>
      </w:r>
      <w:r w:rsidR="00BE69FE" w:rsidRPr="00482A0F">
        <w:rPr>
          <w:rFonts w:hint="cs"/>
          <w:b/>
          <w:bCs/>
          <w:sz w:val="32"/>
          <w:szCs w:val="32"/>
          <w:rtl/>
        </w:rPr>
        <w:t>(</w:t>
      </w:r>
      <w:r w:rsidR="005A5A9B" w:rsidRPr="00482A0F">
        <w:rPr>
          <w:rFonts w:hint="cs"/>
          <w:b/>
          <w:bCs/>
          <w:sz w:val="32"/>
          <w:szCs w:val="32"/>
          <w:rtl/>
        </w:rPr>
        <w:t>المعادلات الأسية</w:t>
      </w:r>
      <w:r w:rsidR="00BE69FE" w:rsidRPr="00482A0F">
        <w:rPr>
          <w:rFonts w:hint="cs"/>
          <w:b/>
          <w:bCs/>
          <w:sz w:val="32"/>
          <w:szCs w:val="32"/>
          <w:rtl/>
        </w:rPr>
        <w:t>)</w:t>
      </w:r>
      <w:r w:rsidR="00B835C4" w:rsidRPr="00482A0F">
        <w:rPr>
          <w:rFonts w:hint="cs"/>
          <w:sz w:val="24"/>
          <w:szCs w:val="24"/>
          <w:rtl/>
        </w:rPr>
        <w:t xml:space="preserve">                                                          </w:t>
      </w:r>
      <w:r w:rsidR="00094A95" w:rsidRPr="00482A0F">
        <w:rPr>
          <w:rFonts w:hint="cs"/>
          <w:sz w:val="24"/>
          <w:szCs w:val="24"/>
          <w:rtl/>
        </w:rPr>
        <w:t xml:space="preserve">       </w:t>
      </w:r>
      <w:r w:rsidR="00B835C4" w:rsidRPr="00482A0F">
        <w:rPr>
          <w:rFonts w:hint="cs"/>
          <w:sz w:val="24"/>
          <w:szCs w:val="24"/>
          <w:rtl/>
        </w:rPr>
        <w:t xml:space="preserve">  </w:t>
      </w:r>
    </w:p>
    <w:p w:rsidR="007A5AF5" w:rsidRDefault="007A5AF5" w:rsidP="00094A9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291"/>
        </w:tabs>
        <w:jc w:val="both"/>
      </w:pPr>
    </w:p>
    <w:p w:rsidR="003F7E52" w:rsidRPr="007A5AF5" w:rsidRDefault="00380721" w:rsidP="00094A95">
      <w:pPr>
        <w:tabs>
          <w:tab w:val="left" w:pos="7946"/>
        </w:tabs>
      </w:pPr>
      <w:r>
        <w:rPr>
          <w:noProof/>
        </w:rPr>
        <w:pict>
          <v:shape id="_x0000_s1043" type="#_x0000_t32" style="position:absolute;left:0;text-align:left;margin-left:.75pt;margin-top:527.9pt;width:522.75pt;height:1.5pt;flip:x y;z-index:251661312" o:connectortype="straight">
            <w10:wrap anchorx="page"/>
          </v:shape>
        </w:pict>
      </w:r>
      <w:r>
        <w:rPr>
          <w:noProof/>
        </w:rPr>
        <w:pict>
          <v:shape id="_x0000_s1033" type="#_x0000_t32" style="position:absolute;left:0;text-align:left;margin-left:1.5pt;margin-top:362.75pt;width:522pt;height:1.5pt;flip:x;z-index:251659264" o:connectortype="straight">
            <w10:wrap anchorx="page"/>
          </v:shape>
        </w:pict>
      </w:r>
      <w:r>
        <w:rPr>
          <w:noProof/>
        </w:rPr>
        <w:pict>
          <v:shape id="_x0000_s1030" type="#_x0000_t32" style="position:absolute;left:0;text-align:left;margin-left:.75pt;margin-top:211.25pt;width:521.25pt;height:.75pt;flip:x;z-index:251658240" o:connectortype="straight">
            <w10:wrap anchorx="page"/>
          </v:shape>
        </w:pict>
      </w:r>
      <w:r>
        <w:rPr>
          <w:noProof/>
        </w:rPr>
        <w:pict>
          <v:shape id="_x0000_s1029" type="#_x0000_t32" style="position:absolute;left:0;text-align:left;margin-left:1.5pt;margin-top:60.35pt;width:521.25pt;height:0;flip:x;z-index:251657216" o:connectortype="straight">
            <w10:wrap anchorx="page"/>
          </v:shape>
        </w:pict>
      </w:r>
      <w:r>
        <w:rPr>
          <w:noProof/>
        </w:rPr>
        <w:pict>
          <v:shape id="_x0000_s1042" type="#_x0000_t202" style="position:absolute;left:0;text-align:left;margin-left:14.25pt;margin-top:570.35pt;width:66.15pt;height:46.5pt;z-index:251660288" stroked="f">
            <v:textbox>
              <w:txbxContent>
                <w:p w:rsidR="00A3288E" w:rsidRDefault="00543C70">
                  <w:r>
                    <w:rPr>
                      <w:b/>
                      <w:bCs/>
                      <w:noProof/>
                      <w:sz w:val="32"/>
                      <w:szCs w:val="32"/>
                    </w:rPr>
                    <w:drawing>
                      <wp:inline distT="0" distB="0" distL="0" distR="0">
                        <wp:extent cx="685800" cy="510540"/>
                        <wp:effectExtent l="19050" t="0" r="0" b="0"/>
                        <wp:docPr id="10" name="صورة 10" descr="836ffb351050d229a09e1898625a7fa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 descr="836ffb351050d229a09e1898625a7fa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85800" cy="510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anchorx="page"/>
          </v:shape>
        </w:pict>
      </w:r>
      <w:r w:rsidR="007A5AF5">
        <w:rPr>
          <w:rtl/>
        </w:rPr>
        <w:tab/>
      </w:r>
    </w:p>
    <w:sectPr w:rsidR="003F7E52" w:rsidRPr="007A5AF5" w:rsidSect="006403C2">
      <w:pgSz w:w="11906" w:h="16838"/>
      <w:pgMar w:top="720" w:right="720" w:bottom="720" w:left="720" w:header="708" w:footer="708" w:gutter="0"/>
      <w:pgBorders w:offsetFrom="page">
        <w:top w:val="triple" w:sz="4" w:space="24" w:color="auto"/>
        <w:left w:val="triple" w:sz="4" w:space="24" w:color="auto"/>
        <w:bottom w:val="triple" w:sz="4" w:space="24" w:color="auto"/>
        <w:right w:val="triple" w:sz="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C7E49" w:rsidRDefault="00CC7E49" w:rsidP="007A5AF5">
      <w:pPr>
        <w:spacing w:after="0" w:line="240" w:lineRule="auto"/>
      </w:pPr>
      <w:r>
        <w:separator/>
      </w:r>
    </w:p>
  </w:endnote>
  <w:endnote w:type="continuationSeparator" w:id="1">
    <w:p w:rsidR="00CC7E49" w:rsidRDefault="00CC7E49" w:rsidP="007A5A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C7E49" w:rsidRDefault="00CC7E49" w:rsidP="007A5AF5">
      <w:pPr>
        <w:spacing w:after="0" w:line="240" w:lineRule="auto"/>
      </w:pPr>
      <w:r>
        <w:separator/>
      </w:r>
    </w:p>
  </w:footnote>
  <w:footnote w:type="continuationSeparator" w:id="1">
    <w:p w:rsidR="00CC7E49" w:rsidRDefault="00CC7E49" w:rsidP="007A5A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D91F82"/>
    <w:multiLevelType w:val="hybridMultilevel"/>
    <w:tmpl w:val="10C8114C"/>
    <w:lvl w:ilvl="0" w:tplc="0409000F">
      <w:start w:val="1"/>
      <w:numFmt w:val="decimal"/>
      <w:lvlText w:val="%1."/>
      <w:lvlJc w:val="left"/>
      <w:pPr>
        <w:ind w:left="2055" w:hanging="360"/>
      </w:pPr>
    </w:lvl>
    <w:lvl w:ilvl="1" w:tplc="04090019" w:tentative="1">
      <w:start w:val="1"/>
      <w:numFmt w:val="lowerLetter"/>
      <w:lvlText w:val="%2."/>
      <w:lvlJc w:val="left"/>
      <w:pPr>
        <w:ind w:left="2775" w:hanging="360"/>
      </w:pPr>
    </w:lvl>
    <w:lvl w:ilvl="2" w:tplc="0409001B" w:tentative="1">
      <w:start w:val="1"/>
      <w:numFmt w:val="lowerRoman"/>
      <w:lvlText w:val="%3."/>
      <w:lvlJc w:val="right"/>
      <w:pPr>
        <w:ind w:left="3495" w:hanging="180"/>
      </w:pPr>
    </w:lvl>
    <w:lvl w:ilvl="3" w:tplc="0409000F" w:tentative="1">
      <w:start w:val="1"/>
      <w:numFmt w:val="decimal"/>
      <w:lvlText w:val="%4."/>
      <w:lvlJc w:val="left"/>
      <w:pPr>
        <w:ind w:left="4215" w:hanging="360"/>
      </w:pPr>
    </w:lvl>
    <w:lvl w:ilvl="4" w:tplc="04090019" w:tentative="1">
      <w:start w:val="1"/>
      <w:numFmt w:val="lowerLetter"/>
      <w:lvlText w:val="%5."/>
      <w:lvlJc w:val="left"/>
      <w:pPr>
        <w:ind w:left="4935" w:hanging="360"/>
      </w:pPr>
    </w:lvl>
    <w:lvl w:ilvl="5" w:tplc="0409001B" w:tentative="1">
      <w:start w:val="1"/>
      <w:numFmt w:val="lowerRoman"/>
      <w:lvlText w:val="%6."/>
      <w:lvlJc w:val="right"/>
      <w:pPr>
        <w:ind w:left="5655" w:hanging="180"/>
      </w:pPr>
    </w:lvl>
    <w:lvl w:ilvl="6" w:tplc="0409000F" w:tentative="1">
      <w:start w:val="1"/>
      <w:numFmt w:val="decimal"/>
      <w:lvlText w:val="%7."/>
      <w:lvlJc w:val="left"/>
      <w:pPr>
        <w:ind w:left="6375" w:hanging="360"/>
      </w:pPr>
    </w:lvl>
    <w:lvl w:ilvl="7" w:tplc="04090019" w:tentative="1">
      <w:start w:val="1"/>
      <w:numFmt w:val="lowerLetter"/>
      <w:lvlText w:val="%8."/>
      <w:lvlJc w:val="left"/>
      <w:pPr>
        <w:ind w:left="7095" w:hanging="360"/>
      </w:pPr>
    </w:lvl>
    <w:lvl w:ilvl="8" w:tplc="0409001B" w:tentative="1">
      <w:start w:val="1"/>
      <w:numFmt w:val="lowerRoman"/>
      <w:lvlText w:val="%9."/>
      <w:lvlJc w:val="right"/>
      <w:pPr>
        <w:ind w:left="7815" w:hanging="180"/>
      </w:pPr>
    </w:lvl>
  </w:abstractNum>
  <w:abstractNum w:abstractNumId="1">
    <w:nsid w:val="33324698"/>
    <w:multiLevelType w:val="hybridMultilevel"/>
    <w:tmpl w:val="E422B026"/>
    <w:lvl w:ilvl="0" w:tplc="04090009">
      <w:start w:val="1"/>
      <w:numFmt w:val="bullet"/>
      <w:lvlText w:val=""/>
      <w:lvlJc w:val="left"/>
      <w:pPr>
        <w:ind w:left="205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7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15" w:hanging="360"/>
      </w:pPr>
      <w:rPr>
        <w:rFonts w:ascii="Wingdings" w:hAnsi="Wingdings" w:hint="default"/>
      </w:rPr>
    </w:lvl>
  </w:abstractNum>
  <w:abstractNum w:abstractNumId="2">
    <w:nsid w:val="39040A21"/>
    <w:multiLevelType w:val="hybridMultilevel"/>
    <w:tmpl w:val="1EECCA90"/>
    <w:lvl w:ilvl="0" w:tplc="04090009">
      <w:start w:val="1"/>
      <w:numFmt w:val="bullet"/>
      <w:lvlText w:val=""/>
      <w:lvlJc w:val="left"/>
      <w:pPr>
        <w:ind w:left="205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7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15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A4114"/>
    <w:rsid w:val="000022B6"/>
    <w:rsid w:val="00005AED"/>
    <w:rsid w:val="00011225"/>
    <w:rsid w:val="000127AE"/>
    <w:rsid w:val="00013B1C"/>
    <w:rsid w:val="00020C17"/>
    <w:rsid w:val="000242C7"/>
    <w:rsid w:val="00024959"/>
    <w:rsid w:val="0002594D"/>
    <w:rsid w:val="00026B44"/>
    <w:rsid w:val="00027923"/>
    <w:rsid w:val="000417F3"/>
    <w:rsid w:val="00041AFC"/>
    <w:rsid w:val="00046DB6"/>
    <w:rsid w:val="0005395B"/>
    <w:rsid w:val="000578E8"/>
    <w:rsid w:val="0006005B"/>
    <w:rsid w:val="000642CA"/>
    <w:rsid w:val="00065234"/>
    <w:rsid w:val="00066336"/>
    <w:rsid w:val="0006788B"/>
    <w:rsid w:val="00070ECB"/>
    <w:rsid w:val="00070F81"/>
    <w:rsid w:val="00077DB2"/>
    <w:rsid w:val="000816B2"/>
    <w:rsid w:val="00094A95"/>
    <w:rsid w:val="00095B77"/>
    <w:rsid w:val="000A022B"/>
    <w:rsid w:val="000A21B7"/>
    <w:rsid w:val="000B3BA3"/>
    <w:rsid w:val="000C0034"/>
    <w:rsid w:val="000C0B0B"/>
    <w:rsid w:val="000C1164"/>
    <w:rsid w:val="000C1608"/>
    <w:rsid w:val="000C3A1E"/>
    <w:rsid w:val="000D103F"/>
    <w:rsid w:val="000D1ECB"/>
    <w:rsid w:val="000E1193"/>
    <w:rsid w:val="000E2CB7"/>
    <w:rsid w:val="000F63D1"/>
    <w:rsid w:val="00100622"/>
    <w:rsid w:val="001021EB"/>
    <w:rsid w:val="00106940"/>
    <w:rsid w:val="00110514"/>
    <w:rsid w:val="001105EE"/>
    <w:rsid w:val="00117B8A"/>
    <w:rsid w:val="00121DA4"/>
    <w:rsid w:val="001243B8"/>
    <w:rsid w:val="00126501"/>
    <w:rsid w:val="0013447B"/>
    <w:rsid w:val="00137793"/>
    <w:rsid w:val="00145664"/>
    <w:rsid w:val="00145F56"/>
    <w:rsid w:val="0015241E"/>
    <w:rsid w:val="001562C5"/>
    <w:rsid w:val="001657EB"/>
    <w:rsid w:val="00171F35"/>
    <w:rsid w:val="00175F40"/>
    <w:rsid w:val="00176363"/>
    <w:rsid w:val="00185E86"/>
    <w:rsid w:val="00187C01"/>
    <w:rsid w:val="001A2062"/>
    <w:rsid w:val="001B590E"/>
    <w:rsid w:val="001C4FE3"/>
    <w:rsid w:val="001C683C"/>
    <w:rsid w:val="001D09F7"/>
    <w:rsid w:val="001D123B"/>
    <w:rsid w:val="001E372E"/>
    <w:rsid w:val="001E445B"/>
    <w:rsid w:val="001E6B65"/>
    <w:rsid w:val="001F60ED"/>
    <w:rsid w:val="001F6CBC"/>
    <w:rsid w:val="00201098"/>
    <w:rsid w:val="002032A2"/>
    <w:rsid w:val="0020465B"/>
    <w:rsid w:val="0020718C"/>
    <w:rsid w:val="002105F5"/>
    <w:rsid w:val="002129A6"/>
    <w:rsid w:val="002145FC"/>
    <w:rsid w:val="0022109D"/>
    <w:rsid w:val="002213DB"/>
    <w:rsid w:val="00226341"/>
    <w:rsid w:val="0022672C"/>
    <w:rsid w:val="0024733E"/>
    <w:rsid w:val="00255446"/>
    <w:rsid w:val="00257411"/>
    <w:rsid w:val="00270472"/>
    <w:rsid w:val="002763D5"/>
    <w:rsid w:val="00277A3B"/>
    <w:rsid w:val="00281D56"/>
    <w:rsid w:val="00282E4F"/>
    <w:rsid w:val="00286AED"/>
    <w:rsid w:val="002948FD"/>
    <w:rsid w:val="0029598B"/>
    <w:rsid w:val="00295ECE"/>
    <w:rsid w:val="002A22E6"/>
    <w:rsid w:val="002A256F"/>
    <w:rsid w:val="002B1091"/>
    <w:rsid w:val="002B10FF"/>
    <w:rsid w:val="002B3A8E"/>
    <w:rsid w:val="002B4013"/>
    <w:rsid w:val="002B4875"/>
    <w:rsid w:val="002B52B6"/>
    <w:rsid w:val="002B790E"/>
    <w:rsid w:val="002C0B03"/>
    <w:rsid w:val="002C31A3"/>
    <w:rsid w:val="002C48CE"/>
    <w:rsid w:val="002D44C6"/>
    <w:rsid w:val="002D7F1B"/>
    <w:rsid w:val="002E20DB"/>
    <w:rsid w:val="002F18BF"/>
    <w:rsid w:val="002F2A81"/>
    <w:rsid w:val="002F4B0B"/>
    <w:rsid w:val="002F6DB6"/>
    <w:rsid w:val="00300026"/>
    <w:rsid w:val="00305512"/>
    <w:rsid w:val="0030662C"/>
    <w:rsid w:val="00315B05"/>
    <w:rsid w:val="00316B00"/>
    <w:rsid w:val="0033270C"/>
    <w:rsid w:val="00342F83"/>
    <w:rsid w:val="003459EB"/>
    <w:rsid w:val="0034630C"/>
    <w:rsid w:val="00356EB6"/>
    <w:rsid w:val="0036087D"/>
    <w:rsid w:val="003612CD"/>
    <w:rsid w:val="00362529"/>
    <w:rsid w:val="00363868"/>
    <w:rsid w:val="00365F71"/>
    <w:rsid w:val="003660AD"/>
    <w:rsid w:val="0037591D"/>
    <w:rsid w:val="00376101"/>
    <w:rsid w:val="00380721"/>
    <w:rsid w:val="00380BA4"/>
    <w:rsid w:val="00382541"/>
    <w:rsid w:val="003831A0"/>
    <w:rsid w:val="0038383F"/>
    <w:rsid w:val="003871BE"/>
    <w:rsid w:val="003929EF"/>
    <w:rsid w:val="003975AD"/>
    <w:rsid w:val="003A1CC1"/>
    <w:rsid w:val="003A31E5"/>
    <w:rsid w:val="003B03BC"/>
    <w:rsid w:val="003B0AE7"/>
    <w:rsid w:val="003B2919"/>
    <w:rsid w:val="003B6794"/>
    <w:rsid w:val="003C417B"/>
    <w:rsid w:val="003C72B8"/>
    <w:rsid w:val="003D2EA7"/>
    <w:rsid w:val="003D31FA"/>
    <w:rsid w:val="003D3982"/>
    <w:rsid w:val="003F7E52"/>
    <w:rsid w:val="0040213B"/>
    <w:rsid w:val="0040257C"/>
    <w:rsid w:val="00405355"/>
    <w:rsid w:val="00415138"/>
    <w:rsid w:val="00416012"/>
    <w:rsid w:val="0042730C"/>
    <w:rsid w:val="0043213F"/>
    <w:rsid w:val="00440042"/>
    <w:rsid w:val="00441674"/>
    <w:rsid w:val="004457A7"/>
    <w:rsid w:val="004460D7"/>
    <w:rsid w:val="00456C5C"/>
    <w:rsid w:val="00457161"/>
    <w:rsid w:val="00457238"/>
    <w:rsid w:val="004737E0"/>
    <w:rsid w:val="0048119A"/>
    <w:rsid w:val="00481B9D"/>
    <w:rsid w:val="00482207"/>
    <w:rsid w:val="00482A0F"/>
    <w:rsid w:val="00497378"/>
    <w:rsid w:val="004A3E06"/>
    <w:rsid w:val="004A60D8"/>
    <w:rsid w:val="004B099B"/>
    <w:rsid w:val="004B1120"/>
    <w:rsid w:val="004B1899"/>
    <w:rsid w:val="004B4387"/>
    <w:rsid w:val="004D1225"/>
    <w:rsid w:val="004D3FBD"/>
    <w:rsid w:val="004E7848"/>
    <w:rsid w:val="004F69C8"/>
    <w:rsid w:val="005042CE"/>
    <w:rsid w:val="00507A1D"/>
    <w:rsid w:val="00513577"/>
    <w:rsid w:val="0051646A"/>
    <w:rsid w:val="0052039B"/>
    <w:rsid w:val="00521AF2"/>
    <w:rsid w:val="0052224C"/>
    <w:rsid w:val="00523BD7"/>
    <w:rsid w:val="005327F2"/>
    <w:rsid w:val="00541A10"/>
    <w:rsid w:val="00543C70"/>
    <w:rsid w:val="00545F3A"/>
    <w:rsid w:val="0055357E"/>
    <w:rsid w:val="00553C87"/>
    <w:rsid w:val="005546A1"/>
    <w:rsid w:val="00562A9C"/>
    <w:rsid w:val="0057096F"/>
    <w:rsid w:val="0057728E"/>
    <w:rsid w:val="00580C62"/>
    <w:rsid w:val="00594962"/>
    <w:rsid w:val="005A49DE"/>
    <w:rsid w:val="005A5A9B"/>
    <w:rsid w:val="005B11B7"/>
    <w:rsid w:val="005C41A1"/>
    <w:rsid w:val="005C4F22"/>
    <w:rsid w:val="005C4F70"/>
    <w:rsid w:val="005C7FF8"/>
    <w:rsid w:val="005E1EE2"/>
    <w:rsid w:val="005E44AF"/>
    <w:rsid w:val="005E44C5"/>
    <w:rsid w:val="005E7C79"/>
    <w:rsid w:val="005F08ED"/>
    <w:rsid w:val="0061454F"/>
    <w:rsid w:val="00623AD1"/>
    <w:rsid w:val="006266F6"/>
    <w:rsid w:val="00626B69"/>
    <w:rsid w:val="0063062D"/>
    <w:rsid w:val="00633B73"/>
    <w:rsid w:val="006349D0"/>
    <w:rsid w:val="0064013E"/>
    <w:rsid w:val="006403C2"/>
    <w:rsid w:val="00640885"/>
    <w:rsid w:val="00643A87"/>
    <w:rsid w:val="00645384"/>
    <w:rsid w:val="00647CF7"/>
    <w:rsid w:val="006515D8"/>
    <w:rsid w:val="0065733A"/>
    <w:rsid w:val="006626D1"/>
    <w:rsid w:val="00667237"/>
    <w:rsid w:val="00672722"/>
    <w:rsid w:val="006732A7"/>
    <w:rsid w:val="00673B6C"/>
    <w:rsid w:val="006808AA"/>
    <w:rsid w:val="00681D5C"/>
    <w:rsid w:val="00684244"/>
    <w:rsid w:val="0069233A"/>
    <w:rsid w:val="006A12D7"/>
    <w:rsid w:val="006A3909"/>
    <w:rsid w:val="006A4114"/>
    <w:rsid w:val="006B1E5D"/>
    <w:rsid w:val="006C08F5"/>
    <w:rsid w:val="006C1357"/>
    <w:rsid w:val="006C1A9F"/>
    <w:rsid w:val="006C368F"/>
    <w:rsid w:val="006C51F2"/>
    <w:rsid w:val="006C658F"/>
    <w:rsid w:val="006D1781"/>
    <w:rsid w:val="006D37F9"/>
    <w:rsid w:val="006D4FAA"/>
    <w:rsid w:val="006D7FAE"/>
    <w:rsid w:val="006E0B37"/>
    <w:rsid w:val="006F0025"/>
    <w:rsid w:val="006F469B"/>
    <w:rsid w:val="00706A6E"/>
    <w:rsid w:val="0070780D"/>
    <w:rsid w:val="00715CAD"/>
    <w:rsid w:val="00723D38"/>
    <w:rsid w:val="007318EF"/>
    <w:rsid w:val="007343FE"/>
    <w:rsid w:val="00735EE3"/>
    <w:rsid w:val="0073700E"/>
    <w:rsid w:val="00743837"/>
    <w:rsid w:val="00743E69"/>
    <w:rsid w:val="00744011"/>
    <w:rsid w:val="00760F4E"/>
    <w:rsid w:val="007711BA"/>
    <w:rsid w:val="00775077"/>
    <w:rsid w:val="00777A8D"/>
    <w:rsid w:val="007946D8"/>
    <w:rsid w:val="00797634"/>
    <w:rsid w:val="007A32AE"/>
    <w:rsid w:val="007A3BE6"/>
    <w:rsid w:val="007A5AF5"/>
    <w:rsid w:val="007A7C05"/>
    <w:rsid w:val="007B7685"/>
    <w:rsid w:val="007B7E2F"/>
    <w:rsid w:val="007B7FAD"/>
    <w:rsid w:val="007C33F3"/>
    <w:rsid w:val="007C70FD"/>
    <w:rsid w:val="007D7DD3"/>
    <w:rsid w:val="007E13CB"/>
    <w:rsid w:val="007E2886"/>
    <w:rsid w:val="007E28E3"/>
    <w:rsid w:val="007E6BED"/>
    <w:rsid w:val="007F2500"/>
    <w:rsid w:val="007F310D"/>
    <w:rsid w:val="007F4D8F"/>
    <w:rsid w:val="007F6179"/>
    <w:rsid w:val="007F6B30"/>
    <w:rsid w:val="007F7B38"/>
    <w:rsid w:val="00802F1E"/>
    <w:rsid w:val="00803968"/>
    <w:rsid w:val="00804957"/>
    <w:rsid w:val="00811BAF"/>
    <w:rsid w:val="008142F1"/>
    <w:rsid w:val="00814978"/>
    <w:rsid w:val="00816750"/>
    <w:rsid w:val="00822DD9"/>
    <w:rsid w:val="00836D05"/>
    <w:rsid w:val="00837383"/>
    <w:rsid w:val="00837C46"/>
    <w:rsid w:val="00841785"/>
    <w:rsid w:val="00844D4D"/>
    <w:rsid w:val="00851DDE"/>
    <w:rsid w:val="00854A89"/>
    <w:rsid w:val="0085533D"/>
    <w:rsid w:val="0086327F"/>
    <w:rsid w:val="00871351"/>
    <w:rsid w:val="00874E30"/>
    <w:rsid w:val="008760A4"/>
    <w:rsid w:val="008763C7"/>
    <w:rsid w:val="00876DCA"/>
    <w:rsid w:val="0088102B"/>
    <w:rsid w:val="00887C99"/>
    <w:rsid w:val="008A025A"/>
    <w:rsid w:val="008A1B51"/>
    <w:rsid w:val="008A3595"/>
    <w:rsid w:val="008A4149"/>
    <w:rsid w:val="008A4890"/>
    <w:rsid w:val="008A5CD2"/>
    <w:rsid w:val="008B1AE6"/>
    <w:rsid w:val="008D008C"/>
    <w:rsid w:val="008D270C"/>
    <w:rsid w:val="008D4050"/>
    <w:rsid w:val="008D76EF"/>
    <w:rsid w:val="008E4AFA"/>
    <w:rsid w:val="008F2AF6"/>
    <w:rsid w:val="0090551F"/>
    <w:rsid w:val="00910F8A"/>
    <w:rsid w:val="00920A00"/>
    <w:rsid w:val="00921534"/>
    <w:rsid w:val="00932460"/>
    <w:rsid w:val="00934C81"/>
    <w:rsid w:val="00937A33"/>
    <w:rsid w:val="009403F0"/>
    <w:rsid w:val="0094162C"/>
    <w:rsid w:val="00943922"/>
    <w:rsid w:val="00957BB4"/>
    <w:rsid w:val="00960BA9"/>
    <w:rsid w:val="0096184F"/>
    <w:rsid w:val="00964583"/>
    <w:rsid w:val="00977F17"/>
    <w:rsid w:val="00981662"/>
    <w:rsid w:val="00993BFA"/>
    <w:rsid w:val="009B3C93"/>
    <w:rsid w:val="009B493B"/>
    <w:rsid w:val="009C2F47"/>
    <w:rsid w:val="009D2E88"/>
    <w:rsid w:val="009D399D"/>
    <w:rsid w:val="009E10F3"/>
    <w:rsid w:val="009E3702"/>
    <w:rsid w:val="009E6406"/>
    <w:rsid w:val="009F3D1C"/>
    <w:rsid w:val="009F6CF0"/>
    <w:rsid w:val="00A01FFB"/>
    <w:rsid w:val="00A0431F"/>
    <w:rsid w:val="00A1290D"/>
    <w:rsid w:val="00A14FDA"/>
    <w:rsid w:val="00A20A16"/>
    <w:rsid w:val="00A3288E"/>
    <w:rsid w:val="00A37899"/>
    <w:rsid w:val="00A418CC"/>
    <w:rsid w:val="00A43326"/>
    <w:rsid w:val="00A6454C"/>
    <w:rsid w:val="00A64686"/>
    <w:rsid w:val="00A67F15"/>
    <w:rsid w:val="00A775AE"/>
    <w:rsid w:val="00A875A0"/>
    <w:rsid w:val="00A92104"/>
    <w:rsid w:val="00A9576F"/>
    <w:rsid w:val="00AA7E4A"/>
    <w:rsid w:val="00AB210B"/>
    <w:rsid w:val="00AB7622"/>
    <w:rsid w:val="00AD549B"/>
    <w:rsid w:val="00AE7616"/>
    <w:rsid w:val="00AF2205"/>
    <w:rsid w:val="00B0155E"/>
    <w:rsid w:val="00B02A57"/>
    <w:rsid w:val="00B03E8E"/>
    <w:rsid w:val="00B04DBB"/>
    <w:rsid w:val="00B067F7"/>
    <w:rsid w:val="00B10060"/>
    <w:rsid w:val="00B1498A"/>
    <w:rsid w:val="00B174F1"/>
    <w:rsid w:val="00B17EF4"/>
    <w:rsid w:val="00B17F88"/>
    <w:rsid w:val="00B221B2"/>
    <w:rsid w:val="00B31A38"/>
    <w:rsid w:val="00B31F5D"/>
    <w:rsid w:val="00B32875"/>
    <w:rsid w:val="00B40B01"/>
    <w:rsid w:val="00B45EDC"/>
    <w:rsid w:val="00B47440"/>
    <w:rsid w:val="00B52A9E"/>
    <w:rsid w:val="00B52BB5"/>
    <w:rsid w:val="00B53344"/>
    <w:rsid w:val="00B558CE"/>
    <w:rsid w:val="00B65F02"/>
    <w:rsid w:val="00B74556"/>
    <w:rsid w:val="00B747C1"/>
    <w:rsid w:val="00B764FF"/>
    <w:rsid w:val="00B835C4"/>
    <w:rsid w:val="00B841C0"/>
    <w:rsid w:val="00B9153D"/>
    <w:rsid w:val="00B93C52"/>
    <w:rsid w:val="00BA167A"/>
    <w:rsid w:val="00BA368F"/>
    <w:rsid w:val="00BA687A"/>
    <w:rsid w:val="00BA78C8"/>
    <w:rsid w:val="00BB326C"/>
    <w:rsid w:val="00BB46F7"/>
    <w:rsid w:val="00BB4D31"/>
    <w:rsid w:val="00BB795D"/>
    <w:rsid w:val="00BC0CCC"/>
    <w:rsid w:val="00BD214E"/>
    <w:rsid w:val="00BE4DB3"/>
    <w:rsid w:val="00BE51D0"/>
    <w:rsid w:val="00BE69FE"/>
    <w:rsid w:val="00BE6BC0"/>
    <w:rsid w:val="00BE6C9D"/>
    <w:rsid w:val="00BE702F"/>
    <w:rsid w:val="00BF21FC"/>
    <w:rsid w:val="00BF3051"/>
    <w:rsid w:val="00C05E64"/>
    <w:rsid w:val="00C100D1"/>
    <w:rsid w:val="00C12747"/>
    <w:rsid w:val="00C23779"/>
    <w:rsid w:val="00C23BD9"/>
    <w:rsid w:val="00C23F33"/>
    <w:rsid w:val="00C42AD3"/>
    <w:rsid w:val="00C46580"/>
    <w:rsid w:val="00C4681B"/>
    <w:rsid w:val="00C52B2D"/>
    <w:rsid w:val="00C637EF"/>
    <w:rsid w:val="00C65F34"/>
    <w:rsid w:val="00C71AE2"/>
    <w:rsid w:val="00C81407"/>
    <w:rsid w:val="00C93C07"/>
    <w:rsid w:val="00C96FAE"/>
    <w:rsid w:val="00CA1AD1"/>
    <w:rsid w:val="00CA35CB"/>
    <w:rsid w:val="00CC7E49"/>
    <w:rsid w:val="00CE0743"/>
    <w:rsid w:val="00CE1258"/>
    <w:rsid w:val="00CE23BB"/>
    <w:rsid w:val="00CE48D0"/>
    <w:rsid w:val="00CF1E2B"/>
    <w:rsid w:val="00CF4463"/>
    <w:rsid w:val="00CF67A8"/>
    <w:rsid w:val="00CF72F7"/>
    <w:rsid w:val="00D00748"/>
    <w:rsid w:val="00D21E98"/>
    <w:rsid w:val="00D34C59"/>
    <w:rsid w:val="00D45DD0"/>
    <w:rsid w:val="00D520BA"/>
    <w:rsid w:val="00D57463"/>
    <w:rsid w:val="00D7049B"/>
    <w:rsid w:val="00D737B4"/>
    <w:rsid w:val="00D7590F"/>
    <w:rsid w:val="00D75BB2"/>
    <w:rsid w:val="00D810C7"/>
    <w:rsid w:val="00D82437"/>
    <w:rsid w:val="00DA07BE"/>
    <w:rsid w:val="00DA1A4C"/>
    <w:rsid w:val="00DB02DA"/>
    <w:rsid w:val="00DB0595"/>
    <w:rsid w:val="00DC6944"/>
    <w:rsid w:val="00DC696D"/>
    <w:rsid w:val="00DD468E"/>
    <w:rsid w:val="00DE4F2E"/>
    <w:rsid w:val="00DE5461"/>
    <w:rsid w:val="00DF2122"/>
    <w:rsid w:val="00E00383"/>
    <w:rsid w:val="00E03B1C"/>
    <w:rsid w:val="00E10E47"/>
    <w:rsid w:val="00E16EB8"/>
    <w:rsid w:val="00E17B2B"/>
    <w:rsid w:val="00E27009"/>
    <w:rsid w:val="00E45B2F"/>
    <w:rsid w:val="00E5014F"/>
    <w:rsid w:val="00E52211"/>
    <w:rsid w:val="00E53D24"/>
    <w:rsid w:val="00E67DFA"/>
    <w:rsid w:val="00E768E4"/>
    <w:rsid w:val="00E80F8F"/>
    <w:rsid w:val="00E913F1"/>
    <w:rsid w:val="00E927E9"/>
    <w:rsid w:val="00E92CC7"/>
    <w:rsid w:val="00E94BC2"/>
    <w:rsid w:val="00EA0508"/>
    <w:rsid w:val="00EB5461"/>
    <w:rsid w:val="00EB6BE8"/>
    <w:rsid w:val="00EC5007"/>
    <w:rsid w:val="00ED119F"/>
    <w:rsid w:val="00EE15A8"/>
    <w:rsid w:val="00EE1B3F"/>
    <w:rsid w:val="00EE2E8A"/>
    <w:rsid w:val="00EF7204"/>
    <w:rsid w:val="00F008EA"/>
    <w:rsid w:val="00F06407"/>
    <w:rsid w:val="00F06914"/>
    <w:rsid w:val="00F107B8"/>
    <w:rsid w:val="00F2014B"/>
    <w:rsid w:val="00F27EAB"/>
    <w:rsid w:val="00F40564"/>
    <w:rsid w:val="00F4686E"/>
    <w:rsid w:val="00F63E26"/>
    <w:rsid w:val="00F7102D"/>
    <w:rsid w:val="00F862DF"/>
    <w:rsid w:val="00F95D0F"/>
    <w:rsid w:val="00FA5346"/>
    <w:rsid w:val="00FA6358"/>
    <w:rsid w:val="00FA6942"/>
    <w:rsid w:val="00FB3C0E"/>
    <w:rsid w:val="00FB76E2"/>
    <w:rsid w:val="00FC0C63"/>
    <w:rsid w:val="00FC1B4F"/>
    <w:rsid w:val="00FC1C71"/>
    <w:rsid w:val="00FC6811"/>
    <w:rsid w:val="00FD05AB"/>
    <w:rsid w:val="00FD18EC"/>
    <w:rsid w:val="00FD4C74"/>
    <w:rsid w:val="00FD6979"/>
    <w:rsid w:val="00FD799E"/>
    <w:rsid w:val="00FE08E7"/>
    <w:rsid w:val="00FE0FD4"/>
    <w:rsid w:val="00FE5F5A"/>
    <w:rsid w:val="00FF2C16"/>
    <w:rsid w:val="00FF6B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6" type="connector" idref="#_x0000_s1028"/>
        <o:r id="V:Rule7" type="connector" idref="#_x0000_s1030"/>
        <o:r id="V:Rule8" type="connector" idref="#_x0000_s1029"/>
        <o:r id="V:Rule9" type="connector" idref="#_x0000_s1033"/>
        <o:r id="V:Rule10" type="connector" idref="#_x0000_s1043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0721"/>
    <w:pPr>
      <w:bidi/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A5AF5"/>
    <w:pPr>
      <w:tabs>
        <w:tab w:val="center" w:pos="4153"/>
        <w:tab w:val="right" w:pos="8306"/>
      </w:tabs>
    </w:pPr>
  </w:style>
  <w:style w:type="character" w:customStyle="1" w:styleId="Char">
    <w:name w:val="رأس صفحة Char"/>
    <w:link w:val="a3"/>
    <w:uiPriority w:val="99"/>
    <w:rsid w:val="007A5AF5"/>
    <w:rPr>
      <w:sz w:val="22"/>
      <w:szCs w:val="22"/>
    </w:rPr>
  </w:style>
  <w:style w:type="paragraph" w:styleId="a4">
    <w:name w:val="footer"/>
    <w:basedOn w:val="a"/>
    <w:link w:val="Char0"/>
    <w:uiPriority w:val="99"/>
    <w:unhideWhenUsed/>
    <w:rsid w:val="007A5AF5"/>
    <w:pPr>
      <w:tabs>
        <w:tab w:val="center" w:pos="4153"/>
        <w:tab w:val="right" w:pos="8306"/>
      </w:tabs>
    </w:pPr>
  </w:style>
  <w:style w:type="character" w:customStyle="1" w:styleId="Char0">
    <w:name w:val="تذييل صفحة Char"/>
    <w:link w:val="a4"/>
    <w:uiPriority w:val="99"/>
    <w:rsid w:val="007A5AF5"/>
    <w:rPr>
      <w:sz w:val="22"/>
      <w:szCs w:val="22"/>
    </w:rPr>
  </w:style>
  <w:style w:type="character" w:styleId="Hyperlink">
    <w:name w:val="Hyperlink"/>
    <w:basedOn w:val="a0"/>
    <w:uiPriority w:val="99"/>
    <w:semiHidden/>
    <w:unhideWhenUsed/>
    <w:rsid w:val="00543C70"/>
    <w:rPr>
      <w:color w:val="0000FF" w:themeColor="hyperlink"/>
      <w:u w:val="single"/>
    </w:rPr>
  </w:style>
  <w:style w:type="paragraph" w:styleId="a5">
    <w:name w:val="No Spacing"/>
    <w:uiPriority w:val="1"/>
    <w:qFormat/>
    <w:rsid w:val="00543C70"/>
    <w:pPr>
      <w:bidi/>
    </w:pPr>
    <w:rPr>
      <w:rFonts w:asciiTheme="minorHAnsi" w:eastAsiaTheme="minorEastAsia" w:hAnsiTheme="minorHAnsi" w:cstheme="minorBidi"/>
      <w:sz w:val="22"/>
      <w:szCs w:val="22"/>
    </w:rPr>
  </w:style>
  <w:style w:type="paragraph" w:styleId="a6">
    <w:name w:val="Balloon Text"/>
    <w:basedOn w:val="a"/>
    <w:link w:val="Char1"/>
    <w:uiPriority w:val="99"/>
    <w:semiHidden/>
    <w:unhideWhenUsed/>
    <w:rsid w:val="006403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basedOn w:val="a0"/>
    <w:link w:val="a6"/>
    <w:uiPriority w:val="99"/>
    <w:semiHidden/>
    <w:rsid w:val="006403C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844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jpeg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yperlink" Target="https://www.wepal.net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7</Words>
  <Characters>445</Characters>
  <Application>Microsoft Office Word</Application>
  <DocSecurity>0</DocSecurity>
  <Lines>3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Mohamed Khaled ibrahim</Company>
  <LinksUpToDate>false</LinksUpToDate>
  <CharactersWithSpaces>5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ام باسل</dc:creator>
  <cp:lastModifiedBy>EBDA3</cp:lastModifiedBy>
  <cp:revision>4</cp:revision>
  <dcterms:created xsi:type="dcterms:W3CDTF">2019-02-20T02:47:00Z</dcterms:created>
  <dcterms:modified xsi:type="dcterms:W3CDTF">2019-02-20T02:48:00Z</dcterms:modified>
</cp:coreProperties>
</file>